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820946">
        <w:rPr>
          <w:rFonts w:ascii="宋体" w:hAnsi="宋体" w:hint="eastAsia"/>
          <w:bCs/>
          <w:sz w:val="32"/>
          <w:szCs w:val="32"/>
        </w:rPr>
        <w:t>云南</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61289"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61290"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61291"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61292"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61293"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61294"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61295"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61296"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61297"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61298"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61299"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61300"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61301"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61302"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61303"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61304"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61305"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61306"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61307"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61308"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61309"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61310"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61311"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61312"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61313"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61314"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61315"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61316"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C4FAE" w:rsidRDefault="00CC4FAE">
      <w:r>
        <w:separator/>
      </w:r>
    </w:p>
  </w:endnote>
  <w:endnote w:type="continuationSeparator" w:id="0">
    <w:p w:rsidR="00CC4FAE" w:rsidRDefault="00CC4F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C4FAE" w:rsidRDefault="00CC4FAE">
      <w:r>
        <w:separator/>
      </w:r>
    </w:p>
  </w:footnote>
  <w:footnote w:type="continuationSeparator" w:id="0">
    <w:p w:rsidR="00CC4FAE" w:rsidRDefault="00CC4F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2E3841"/>
    <w:rsid w:val="00332C79"/>
    <w:rsid w:val="003B299C"/>
    <w:rsid w:val="00820946"/>
    <w:rsid w:val="00827F68"/>
    <w:rsid w:val="00AD650E"/>
    <w:rsid w:val="00B8266B"/>
    <w:rsid w:val="00C44478"/>
    <w:rsid w:val="00CC4FAE"/>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3DD5E398-BE3F-4287-B333-3322963F1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05:00Z</dcterms:created>
  <dcterms:modified xsi:type="dcterms:W3CDTF">2025-03-21T01:05:00Z</dcterms:modified>
</cp:coreProperties>
</file>